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"/>
  </p:notesMasterIdLst>
  <p:sldIdLst>
    <p:sldId id="256" r:id="rId2"/>
    <p:sldId id="257" r:id="rId3"/>
    <p:sldId id="258" r:id="rId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55" autoAdjust="0"/>
  </p:normalViewPr>
  <p:slideViewPr>
    <p:cSldViewPr>
      <p:cViewPr varScale="1">
        <p:scale>
          <a:sx n="80" d="100"/>
          <a:sy n="80" d="100"/>
        </p:scale>
        <p:origin x="1522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67589C55-2066-37DF-0B2F-C5EF9E82FAF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8BF50674-4E31-CFA9-7858-6CFD1B5C8C5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73C190A2-737D-1BE3-E552-C55C49A69D2A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1D93D0E8-E2EE-3C59-0EC9-20329BB5A7E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419C86AB-6821-1268-294A-785195EFE6C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CC8C21D4-66DE-8E75-B415-96D537722A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76492C43-ECF0-4D0C-A7A4-89A00084DA9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B9DC15C3-9A94-225B-F22D-2B5AADA0F583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ECCB2EC3-6CB2-E9E5-1840-5E4F8FF002E5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5D132A01-113D-201E-DAE0-325EEEF3ECD4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4C002E5C-1EE6-6D62-08EC-6CEB246E157C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0BE683D2-DFB0-EE4A-3BC5-C22026797EC9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C26085C8-9F3A-AC1C-852D-F3D1D1575747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B1E17F02-F2BB-AA5A-D768-D5A9B23E985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43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43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E4073B5F-434F-1755-329D-B7D07C5E82D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7E302AC2-2FF8-88B3-F331-35B07A06B1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63D07194-49AA-2E9A-9E76-5A9728D0BE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44376A-C493-4298-B06E-E4AF815BBE2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45647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B309A896-5EEB-318F-A2A2-D08213A7388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E09A0034-9637-5D30-AC94-2DDED8B2B4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56F51904-F54C-98A3-4E60-819FC624AE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CC36E9-9904-4373-8835-B33FD730DE7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30217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DB68B1BA-564A-3C99-B2FE-E17FD09A5A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7D7C1148-E27A-A416-36C3-6E64DDCEB2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407BDD7B-37A6-67F6-592C-B6E1A0ECDC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3AE548-E5A9-4599-9493-63029B9CEF1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04517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F5BB8291-8E76-11B8-67FE-358BD33A73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03DAE906-ED6B-C234-9137-B8423154B29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CDD8BC39-00B9-0935-D667-4BDBF3ED5E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28D620-4E2D-4304-87ED-2EC627E1AC4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47135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802113A0-5946-E59A-1B7A-B363CA98E9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C4740016-DF19-D437-0AFD-DEB2487F51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7D665A8D-BAEB-164E-834F-5A47016BDF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9AAF6B-FF15-4C46-A43E-8797CD1CC14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04572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EF1749C2-1E3D-D936-40C3-DEE873B2A5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9FF21236-DFB1-1F00-5FC0-6DE45E6C99D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0CD89698-D39F-A922-7F9C-E9DD2F06A1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B455FE-6EC3-4E46-A938-221DDFBCCC1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20041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EEA33F2B-16D6-5561-6D48-68F88AA7FA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5437F67B-34EB-C197-C6E8-877C5ABBA01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8A80657D-BB0C-E6BC-973D-5E3905959B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DA3EEF-E87D-4E00-9961-DBA25731C9F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47462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F8A5F7A9-B42A-E831-9AD3-324154EA83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63910EE9-69E4-9868-B71F-56CFF404FB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4D7BAC37-634D-95F4-7700-E3AD04A58C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8A4D92-1392-4461-9157-318BBDBB80D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4695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4821A51C-3DD3-D6F5-BD90-2E8E6818E9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6D38DF80-4022-30E4-54A4-C91A3A39AB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052F3659-4188-7DAF-B347-2715488A3F0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B10C58-2AA9-4361-B6D9-770313F904C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8968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C5F553D3-F9BA-7BA9-05E3-BA67592E39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6ED9459D-052C-1260-6901-1382E2D92B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746E01DD-9DE6-01C6-CCD1-A132ED59BE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9E14CD-7BB3-4956-82CB-26790581541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56327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03F73D67-9848-7381-664A-25B899C8CE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B0734646-8505-F3E1-B57F-61167026FDF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1F1350B4-3B64-95B4-39CF-A36753CBDA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1476D9-9E46-49BD-8CBC-D3F6524C087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37415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A57A1ED8-F4C5-F3D7-2701-595C67A9C6BE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EA648B22-0E2B-4737-5C37-A1F51D1490EC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9DC8E505-A91B-AC46-64D9-9034EA8158AF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B0591FBA-9B6E-94B7-8289-B456633672C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5AB31575-72F5-C5FC-1477-E4F8E06691C5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013003F1-A3AE-937C-0787-6C63268BF3E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BD56E5B1-9428-E148-A4BD-894B6C43D0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321" name="Rectangle 9">
            <a:extLst>
              <a:ext uri="{FF2B5EF4-FFF2-40B4-BE49-F238E27FC236}">
                <a16:creationId xmlns:a16="http://schemas.microsoft.com/office/drawing/2014/main" id="{51CE9CE3-1973-3A7E-A47E-BCA8C93D94D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22" name="Rectangle 10">
            <a:extLst>
              <a:ext uri="{FF2B5EF4-FFF2-40B4-BE49-F238E27FC236}">
                <a16:creationId xmlns:a16="http://schemas.microsoft.com/office/drawing/2014/main" id="{3AE8B424-62FB-90B9-8191-8B2539D8D0E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23" name="Rectangle 11">
            <a:extLst>
              <a:ext uri="{FF2B5EF4-FFF2-40B4-BE49-F238E27FC236}">
                <a16:creationId xmlns:a16="http://schemas.microsoft.com/office/drawing/2014/main" id="{70A82E57-87EA-44AE-3D74-A2101AAA2B3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69187EEC-A142-4875-A1CD-4049A530D3A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918AA46B-E7DA-BAD7-010E-796A4B51F2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8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image" Target="../media/image8.png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Relationship Id="rId1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5" Type="http://schemas.openxmlformats.org/officeDocument/2006/relationships/hyperlink" Target="../&#31532;9&#31456;.ppt#24. PowerPoint &#28436;&#31034;&#25991;&#31295;" TargetMode="External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BD69DE86-FF12-5AF8-C075-98C8C1AD19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24638" y="62484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AD718321-F187-458A-AF4F-2757FAF0F825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2050" name="Text Box 2">
            <a:extLst>
              <a:ext uri="{FF2B5EF4-FFF2-40B4-BE49-F238E27FC236}">
                <a16:creationId xmlns:a16="http://schemas.microsoft.com/office/drawing/2014/main" id="{20F0E739-9F2F-5CD1-BCFF-12B95A1454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063" y="476250"/>
            <a:ext cx="8645525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若使活塞式内燃机按卡诺循环运行，并设其温度界限与下图所示混合循环相同，试从工程实践角度比较两个循环，已知：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0.17 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333 K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4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10.3 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4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1 985 K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0.038 7 m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/kg</a:t>
            </a:r>
          </a:p>
        </p:txBody>
      </p:sp>
      <p:sp>
        <p:nvSpPr>
          <p:cNvPr id="3076" name="Text Box 1">
            <a:extLst>
              <a:ext uri="{FF2B5EF4-FFF2-40B4-BE49-F238E27FC236}">
                <a16:creationId xmlns:a16="http://schemas.microsoft.com/office/drawing/2014/main" id="{4452BBF4-5399-9F30-A3D2-DBAFC69C8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182563"/>
            <a:ext cx="1035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>
                <a:latin typeface="Times New Roman" panose="02020603050405020304" pitchFamily="18" charset="0"/>
              </a:rPr>
              <a:t>A447277</a:t>
            </a:r>
          </a:p>
        </p:txBody>
      </p:sp>
      <p:sp>
        <p:nvSpPr>
          <p:cNvPr id="3077" name="AutoShape 3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5019FD2F-A662-68B3-148A-F8D2E384D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078" name="AutoShape 4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F0081353-3FDD-D9F0-7C38-439674F864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5688" y="6596063"/>
            <a:ext cx="468312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9222" name="Text Box 6">
            <a:extLst>
              <a:ext uri="{FF2B5EF4-FFF2-40B4-BE49-F238E27FC236}">
                <a16:creationId xmlns:a16="http://schemas.microsoft.com/office/drawing/2014/main" id="{C7A8D91D-1189-7BF2-ACEF-F64B8C0D44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" y="6415088"/>
            <a:ext cx="504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 i="1">
                <a:latin typeface="Times New Roman" panose="02020603050405020304" pitchFamily="18" charset="0"/>
              </a:rPr>
              <a:t>O </a:t>
            </a:r>
          </a:p>
        </p:txBody>
      </p:sp>
      <p:sp>
        <p:nvSpPr>
          <p:cNvPr id="9223" name="Line 7">
            <a:extLst>
              <a:ext uri="{FF2B5EF4-FFF2-40B4-BE49-F238E27FC236}">
                <a16:creationId xmlns:a16="http://schemas.microsoft.com/office/drawing/2014/main" id="{D1E9B922-E78D-454E-1E28-BD9278528B77}"/>
              </a:ext>
            </a:extLst>
          </p:cNvPr>
          <p:cNvSpPr>
            <a:spLocks noChangeShapeType="1"/>
          </p:cNvSpPr>
          <p:nvPr/>
        </p:nvSpPr>
        <p:spPr bwMode="auto">
          <a:xfrm>
            <a:off x="682625" y="6415088"/>
            <a:ext cx="2879725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24" name="Line 8">
            <a:extLst>
              <a:ext uri="{FF2B5EF4-FFF2-40B4-BE49-F238E27FC236}">
                <a16:creationId xmlns:a16="http://schemas.microsoft.com/office/drawing/2014/main" id="{4C17E8DF-0910-0BC7-7B2D-D84088DC79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2625" y="3249613"/>
            <a:ext cx="0" cy="31654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25" name="Line 9">
            <a:extLst>
              <a:ext uri="{FF2B5EF4-FFF2-40B4-BE49-F238E27FC236}">
                <a16:creationId xmlns:a16="http://schemas.microsoft.com/office/drawing/2014/main" id="{862B6FF5-CD0A-2501-6AC2-1FF2284991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14425" y="5191125"/>
            <a:ext cx="0" cy="7921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26" name="Text Box 10">
            <a:extLst>
              <a:ext uri="{FF2B5EF4-FFF2-40B4-BE49-F238E27FC236}">
                <a16:creationId xmlns:a16="http://schemas.microsoft.com/office/drawing/2014/main" id="{1EE6ABE4-8E5E-1F76-2D9E-8E29B7D78A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500" y="5910263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6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9227" name="Text Box 11">
            <a:extLst>
              <a:ext uri="{FF2B5EF4-FFF2-40B4-BE49-F238E27FC236}">
                <a16:creationId xmlns:a16="http://schemas.microsoft.com/office/drawing/2014/main" id="{A7977DC8-D778-AAA0-D506-F9CF98F29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500" y="4902200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6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9228" name="Text Box 12">
            <a:extLst>
              <a:ext uri="{FF2B5EF4-FFF2-40B4-BE49-F238E27FC236}">
                <a16:creationId xmlns:a16="http://schemas.microsoft.com/office/drawing/2014/main" id="{3B7EE021-C0DE-E99E-0EE4-3F3BBC7A5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6088" y="3678238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6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9229" name="Text Box 13">
            <a:extLst>
              <a:ext uri="{FF2B5EF4-FFF2-40B4-BE49-F238E27FC236}">
                <a16:creationId xmlns:a16="http://schemas.microsoft.com/office/drawing/2014/main" id="{49BFE8E6-E121-4C27-32F4-043A081F33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6088" y="4981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6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9230" name="Arc 14">
            <a:extLst>
              <a:ext uri="{FF2B5EF4-FFF2-40B4-BE49-F238E27FC236}">
                <a16:creationId xmlns:a16="http://schemas.microsoft.com/office/drawing/2014/main" id="{BBCAC59B-39F2-1233-2586-B76108D248DB}"/>
              </a:ext>
            </a:extLst>
          </p:cNvPr>
          <p:cNvSpPr>
            <a:spLocks/>
          </p:cNvSpPr>
          <p:nvPr/>
        </p:nvSpPr>
        <p:spPr bwMode="auto">
          <a:xfrm flipV="1">
            <a:off x="471488" y="3248025"/>
            <a:ext cx="1409700" cy="1941513"/>
          </a:xfrm>
          <a:custGeom>
            <a:avLst/>
            <a:gdLst>
              <a:gd name="T0" fmla="*/ 2147483647 w 17623"/>
              <a:gd name="T1" fmla="*/ 0 h 20085"/>
              <a:gd name="T2" fmla="*/ 2147483647 w 17623"/>
              <a:gd name="T3" fmla="*/ 2147483647 h 20085"/>
              <a:gd name="T4" fmla="*/ 0 w 17623"/>
              <a:gd name="T5" fmla="*/ 2147483647 h 20085"/>
              <a:gd name="T6" fmla="*/ 0 60000 65536"/>
              <a:gd name="T7" fmla="*/ 0 60000 65536"/>
              <a:gd name="T8" fmla="*/ 0 60000 65536"/>
              <a:gd name="T9" fmla="*/ 0 w 17623"/>
              <a:gd name="T10" fmla="*/ 0 h 20085"/>
              <a:gd name="T11" fmla="*/ 17623 w 17623"/>
              <a:gd name="T12" fmla="*/ 20085 h 2008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623" h="20085" fill="none" extrusionOk="0">
                <a:moveTo>
                  <a:pt x="7946" y="0"/>
                </a:moveTo>
                <a:cubicBezTo>
                  <a:pt x="11840" y="1540"/>
                  <a:pt x="15202" y="4179"/>
                  <a:pt x="17623" y="7595"/>
                </a:cubicBezTo>
              </a:path>
              <a:path w="17623" h="20085" stroke="0" extrusionOk="0">
                <a:moveTo>
                  <a:pt x="7946" y="0"/>
                </a:moveTo>
                <a:cubicBezTo>
                  <a:pt x="11840" y="1540"/>
                  <a:pt x="15202" y="4179"/>
                  <a:pt x="17623" y="7595"/>
                </a:cubicBezTo>
                <a:lnTo>
                  <a:pt x="0" y="20085"/>
                </a:lnTo>
                <a:lnTo>
                  <a:pt x="7946" y="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1" name="Text Box 15">
            <a:extLst>
              <a:ext uri="{FF2B5EF4-FFF2-40B4-BE49-F238E27FC236}">
                <a16:creationId xmlns:a16="http://schemas.microsoft.com/office/drawing/2014/main" id="{AC8752E8-32A7-7E0D-538C-51A1EF0AF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8150" y="3902075"/>
            <a:ext cx="3365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800" b="1">
                <a:solidFill>
                  <a:srgbClr val="FF3399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9232" name="Arc 16">
            <a:extLst>
              <a:ext uri="{FF2B5EF4-FFF2-40B4-BE49-F238E27FC236}">
                <a16:creationId xmlns:a16="http://schemas.microsoft.com/office/drawing/2014/main" id="{57DEB7B9-E621-7666-EDCD-CFD9C3F07A41}"/>
              </a:ext>
            </a:extLst>
          </p:cNvPr>
          <p:cNvSpPr>
            <a:spLocks/>
          </p:cNvSpPr>
          <p:nvPr/>
        </p:nvSpPr>
        <p:spPr bwMode="auto">
          <a:xfrm flipV="1">
            <a:off x="1069975" y="1160463"/>
            <a:ext cx="1925638" cy="3340100"/>
          </a:xfrm>
          <a:custGeom>
            <a:avLst/>
            <a:gdLst>
              <a:gd name="T0" fmla="*/ 2147483647 w 13428"/>
              <a:gd name="T1" fmla="*/ 0 h 20863"/>
              <a:gd name="T2" fmla="*/ 2147483647 w 13428"/>
              <a:gd name="T3" fmla="*/ 2147483647 h 20863"/>
              <a:gd name="T4" fmla="*/ 0 w 13428"/>
              <a:gd name="T5" fmla="*/ 2147483647 h 20863"/>
              <a:gd name="T6" fmla="*/ 0 60000 65536"/>
              <a:gd name="T7" fmla="*/ 0 60000 65536"/>
              <a:gd name="T8" fmla="*/ 0 60000 65536"/>
              <a:gd name="T9" fmla="*/ 0 w 13428"/>
              <a:gd name="T10" fmla="*/ 0 h 20863"/>
              <a:gd name="T11" fmla="*/ 13428 w 13428"/>
              <a:gd name="T12" fmla="*/ 20863 h 208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28" h="20863" fill="none" extrusionOk="0">
                <a:moveTo>
                  <a:pt x="5594" y="0"/>
                </a:moveTo>
                <a:cubicBezTo>
                  <a:pt x="8448" y="765"/>
                  <a:pt x="11114" y="2107"/>
                  <a:pt x="13427" y="3944"/>
                </a:cubicBezTo>
              </a:path>
              <a:path w="13428" h="20863" stroke="0" extrusionOk="0">
                <a:moveTo>
                  <a:pt x="5594" y="0"/>
                </a:moveTo>
                <a:cubicBezTo>
                  <a:pt x="8448" y="765"/>
                  <a:pt x="11114" y="2107"/>
                  <a:pt x="13427" y="3944"/>
                </a:cubicBezTo>
                <a:lnTo>
                  <a:pt x="0" y="20863"/>
                </a:lnTo>
                <a:lnTo>
                  <a:pt x="5594" y="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3" name="Line 17">
            <a:extLst>
              <a:ext uri="{FF2B5EF4-FFF2-40B4-BE49-F238E27FC236}">
                <a16:creationId xmlns:a16="http://schemas.microsoft.com/office/drawing/2014/main" id="{91FE2ECA-114D-AAD2-2939-06763487E496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6088" y="3894138"/>
            <a:ext cx="0" cy="12969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34" name="Text Box 18">
            <a:extLst>
              <a:ext uri="{FF2B5EF4-FFF2-40B4-BE49-F238E27FC236}">
                <a16:creationId xmlns:a16="http://schemas.microsoft.com/office/drawing/2014/main" id="{1890978C-4ADF-134D-F8D1-2327554DD7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4614863"/>
            <a:ext cx="3365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800" b="1">
                <a:solidFill>
                  <a:srgbClr val="FF3399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9235" name="Arc 19">
            <a:extLst>
              <a:ext uri="{FF2B5EF4-FFF2-40B4-BE49-F238E27FC236}">
                <a16:creationId xmlns:a16="http://schemas.microsoft.com/office/drawing/2014/main" id="{66E0F232-5E98-31FA-D9BF-D75E79F1B07C}"/>
              </a:ext>
            </a:extLst>
          </p:cNvPr>
          <p:cNvSpPr>
            <a:spLocks/>
          </p:cNvSpPr>
          <p:nvPr/>
        </p:nvSpPr>
        <p:spPr bwMode="auto">
          <a:xfrm flipV="1">
            <a:off x="-973138" y="3033713"/>
            <a:ext cx="3884613" cy="2930525"/>
          </a:xfrm>
          <a:custGeom>
            <a:avLst/>
            <a:gdLst>
              <a:gd name="T0" fmla="*/ 2147483647 w 15747"/>
              <a:gd name="T1" fmla="*/ 0 h 19989"/>
              <a:gd name="T2" fmla="*/ 2147483647 w 15747"/>
              <a:gd name="T3" fmla="*/ 2147483647 h 19989"/>
              <a:gd name="T4" fmla="*/ 0 w 15747"/>
              <a:gd name="T5" fmla="*/ 2147483647 h 19989"/>
              <a:gd name="T6" fmla="*/ 0 60000 65536"/>
              <a:gd name="T7" fmla="*/ 0 60000 65536"/>
              <a:gd name="T8" fmla="*/ 0 60000 65536"/>
              <a:gd name="T9" fmla="*/ 0 w 15747"/>
              <a:gd name="T10" fmla="*/ 0 h 19989"/>
              <a:gd name="T11" fmla="*/ 15747 w 15747"/>
              <a:gd name="T12" fmla="*/ 19989 h 199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747" h="19989" fill="none" extrusionOk="0">
                <a:moveTo>
                  <a:pt x="8185" y="-1"/>
                </a:moveTo>
                <a:cubicBezTo>
                  <a:pt x="11049" y="1172"/>
                  <a:pt x="13628" y="2947"/>
                  <a:pt x="15746" y="5204"/>
                </a:cubicBezTo>
              </a:path>
              <a:path w="15747" h="19989" stroke="0" extrusionOk="0">
                <a:moveTo>
                  <a:pt x="8185" y="-1"/>
                </a:moveTo>
                <a:cubicBezTo>
                  <a:pt x="11049" y="1172"/>
                  <a:pt x="13628" y="2947"/>
                  <a:pt x="15746" y="5204"/>
                </a:cubicBezTo>
                <a:lnTo>
                  <a:pt x="0" y="19989"/>
                </a:lnTo>
                <a:lnTo>
                  <a:pt x="8185" y="-1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6" name="Text Box 20">
            <a:extLst>
              <a:ext uri="{FF2B5EF4-FFF2-40B4-BE49-F238E27FC236}">
                <a16:creationId xmlns:a16="http://schemas.microsoft.com/office/drawing/2014/main" id="{8F9F95B5-E96C-1C9D-3553-D15BD8FC23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9963" y="4583113"/>
            <a:ext cx="3365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800" b="1">
                <a:solidFill>
                  <a:srgbClr val="FF3399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9237" name="Text Box 21">
            <a:extLst>
              <a:ext uri="{FF2B5EF4-FFF2-40B4-BE49-F238E27FC236}">
                <a16:creationId xmlns:a16="http://schemas.microsoft.com/office/drawing/2014/main" id="{BC7527B0-0362-51B1-464D-D3B7DC67AC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249613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9238" name="Text Box 22">
            <a:extLst>
              <a:ext uri="{FF2B5EF4-FFF2-40B4-BE49-F238E27FC236}">
                <a16:creationId xmlns:a16="http://schemas.microsoft.com/office/drawing/2014/main" id="{CF42A653-5453-FD57-DA97-580ACD6E6E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6450" y="6416675"/>
            <a:ext cx="28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9239" name="Text Box 23">
            <a:extLst>
              <a:ext uri="{FF2B5EF4-FFF2-40B4-BE49-F238E27FC236}">
                <a16:creationId xmlns:a16="http://schemas.microsoft.com/office/drawing/2014/main" id="{B67358B6-99D1-D412-2576-3C28DB289A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9963" y="5367338"/>
            <a:ext cx="3365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800" b="1">
                <a:solidFill>
                  <a:srgbClr val="FF3399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9242" name="Line 26">
            <a:extLst>
              <a:ext uri="{FF2B5EF4-FFF2-40B4-BE49-F238E27FC236}">
                <a16:creationId xmlns:a16="http://schemas.microsoft.com/office/drawing/2014/main" id="{493B13AC-1162-6D8E-C175-116CAFE5D0DC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1325" y="3862388"/>
            <a:ext cx="0" cy="20875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46" name="Text Box 30">
            <a:extLst>
              <a:ext uri="{FF2B5EF4-FFF2-40B4-BE49-F238E27FC236}">
                <a16:creationId xmlns:a16="http://schemas.microsoft.com/office/drawing/2014/main" id="{DEC4D0DA-62F1-407A-C91B-8F5DD5CD7A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3289300"/>
            <a:ext cx="3365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800" b="1">
                <a:solidFill>
                  <a:srgbClr val="FF3399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9252" name="Text Box 36">
            <a:extLst>
              <a:ext uri="{FF2B5EF4-FFF2-40B4-BE49-F238E27FC236}">
                <a16:creationId xmlns:a16="http://schemas.microsoft.com/office/drawing/2014/main" id="{18CB18FE-0911-449D-306C-1DE30E9906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3050" y="42449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6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9253" name="Line 37">
            <a:extLst>
              <a:ext uri="{FF2B5EF4-FFF2-40B4-BE49-F238E27FC236}">
                <a16:creationId xmlns:a16="http://schemas.microsoft.com/office/drawing/2014/main" id="{1A3C6BF7-1085-D44E-85D2-57BE4CE0680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09663" y="3862388"/>
            <a:ext cx="0" cy="20875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54" name="Line 38">
            <a:extLst>
              <a:ext uri="{FF2B5EF4-FFF2-40B4-BE49-F238E27FC236}">
                <a16:creationId xmlns:a16="http://schemas.microsoft.com/office/drawing/2014/main" id="{60084416-91C9-6D12-9444-4A1AF3161F1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09663" y="3862388"/>
            <a:ext cx="18716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55" name="Line 39">
            <a:extLst>
              <a:ext uri="{FF2B5EF4-FFF2-40B4-BE49-F238E27FC236}">
                <a16:creationId xmlns:a16="http://schemas.microsoft.com/office/drawing/2014/main" id="{87C5B8A9-BF45-2925-B6F4-E66720979CC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09663" y="5949950"/>
            <a:ext cx="18716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41" name="Text Box 25">
            <a:extLst>
              <a:ext uri="{FF2B5EF4-FFF2-40B4-BE49-F238E27FC236}">
                <a16:creationId xmlns:a16="http://schemas.microsoft.com/office/drawing/2014/main" id="{07C0895A-1A68-97ED-A51B-7C43B8ABE8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6863" y="5341938"/>
            <a:ext cx="3365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800" b="1">
                <a:solidFill>
                  <a:srgbClr val="996633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9243" name="Text Box 27">
            <a:extLst>
              <a:ext uri="{FF2B5EF4-FFF2-40B4-BE49-F238E27FC236}">
                <a16:creationId xmlns:a16="http://schemas.microsoft.com/office/drawing/2014/main" id="{0DFD2807-364A-E355-6C69-B4D7EDF71A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200" y="3286125"/>
            <a:ext cx="3365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800" b="1">
                <a:solidFill>
                  <a:srgbClr val="996633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9256" name="Text Box 40">
            <a:extLst>
              <a:ext uri="{FF2B5EF4-FFF2-40B4-BE49-F238E27FC236}">
                <a16:creationId xmlns:a16="http://schemas.microsoft.com/office/drawing/2014/main" id="{30650074-4012-EDA8-642E-D413B734D1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213" y="3711575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9257" name="Text Box 41">
            <a:extLst>
              <a:ext uri="{FF2B5EF4-FFF2-40B4-BE49-F238E27FC236}">
                <a16:creationId xmlns:a16="http://schemas.microsoft.com/office/drawing/2014/main" id="{331F3E23-8053-A7C9-41D8-C8659D53A7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2763" y="573405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9258" name="Text Box 42">
            <a:extLst>
              <a:ext uri="{FF2B5EF4-FFF2-40B4-BE49-F238E27FC236}">
                <a16:creationId xmlns:a16="http://schemas.microsoft.com/office/drawing/2014/main" id="{1C471282-E94A-8B8B-BE05-25811F474B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349500"/>
            <a:ext cx="493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259" name="Object 43">
            <a:extLst>
              <a:ext uri="{FF2B5EF4-FFF2-40B4-BE49-F238E27FC236}">
                <a16:creationId xmlns:a16="http://schemas.microsoft.com/office/drawing/2014/main" id="{76DDAFFC-09E7-DC14-77A3-3CCF1FF56C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2060575"/>
          <a:ext cx="5265738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8100" imgH="914400" progId="Equation.DSMT4">
                  <p:embed/>
                </p:oleObj>
              </mc:Choice>
              <mc:Fallback>
                <p:oleObj name="Equation" r:id="rId2" imgW="2578100" imgH="9144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060575"/>
                        <a:ext cx="5265738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0" name="Object 44">
            <a:extLst>
              <a:ext uri="{FF2B5EF4-FFF2-40B4-BE49-F238E27FC236}">
                <a16:creationId xmlns:a16="http://schemas.microsoft.com/office/drawing/2014/main" id="{BE910270-1EDF-4B54-44E2-87BFCBACCF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0913" y="4149725"/>
          <a:ext cx="5651500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82900" imgH="1143000" progId="Equation.DSMT4">
                  <p:embed/>
                </p:oleObj>
              </mc:Choice>
              <mc:Fallback>
                <p:oleObj name="Equation" r:id="rId4" imgW="2882900" imgH="11430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4149725"/>
                        <a:ext cx="5651500" cy="224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9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8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8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9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4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10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10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7" dur="10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2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7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build="p" autoUpdateAnimBg="0"/>
      <p:bldP spid="9222" grpId="0"/>
      <p:bldP spid="9226" grpId="0"/>
      <p:bldP spid="9227" grpId="0"/>
      <p:bldP spid="9228" grpId="0"/>
      <p:bldP spid="9229" grpId="0"/>
      <p:bldP spid="9231" grpId="0"/>
      <p:bldP spid="9234" grpId="0"/>
      <p:bldP spid="9236" grpId="0"/>
      <p:bldP spid="9237" grpId="0"/>
      <p:bldP spid="9238" grpId="0"/>
      <p:bldP spid="9239" grpId="0"/>
      <p:bldP spid="9246" grpId="0"/>
      <p:bldP spid="9252" grpId="0"/>
      <p:bldP spid="9241" grpId="0"/>
      <p:bldP spid="9243" grpId="0"/>
      <p:bldP spid="9256" grpId="0"/>
      <p:bldP spid="9257" grpId="0"/>
      <p:bldP spid="9258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E7AA3CAB-2C02-BE48-5B13-7956B52C91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055552EF-A1F3-41A1-90E0-1CF9D1715C87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graphicFrame>
        <p:nvGraphicFramePr>
          <p:cNvPr id="3078" name="Object 6">
            <a:extLst>
              <a:ext uri="{FF2B5EF4-FFF2-40B4-BE49-F238E27FC236}">
                <a16:creationId xmlns:a16="http://schemas.microsoft.com/office/drawing/2014/main" id="{F3F0B541-E481-8BFC-059D-DE8F25FC0E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188913"/>
          <a:ext cx="22320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900" imgH="241300" progId="Equation.DSMT4">
                  <p:embed/>
                </p:oleObj>
              </mc:Choice>
              <mc:Fallback>
                <p:oleObj name="Equation" r:id="rId2" imgW="11049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88913"/>
                        <a:ext cx="22320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>
            <a:extLst>
              <a:ext uri="{FF2B5EF4-FFF2-40B4-BE49-F238E27FC236}">
                <a16:creationId xmlns:a16="http://schemas.microsoft.com/office/drawing/2014/main" id="{FEC6B521-0B5F-9992-7564-FCB3F1B2B7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2774950"/>
          <a:ext cx="208756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170" imgH="241195" progId="Equation.DSMT4">
                  <p:embed/>
                </p:oleObj>
              </mc:Choice>
              <mc:Fallback>
                <p:oleObj name="Equation" r:id="rId4" imgW="990170" imgH="24119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774950"/>
                        <a:ext cx="2087562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" name="Object 0">
            <a:extLst>
              <a:ext uri="{FF2B5EF4-FFF2-40B4-BE49-F238E27FC236}">
                <a16:creationId xmlns:a16="http://schemas.microsoft.com/office/drawing/2014/main" id="{2DD2FF3B-C400-75C2-C79F-42F08F46DD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733425"/>
          <a:ext cx="5976937" cy="190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70200" imgH="914400" progId="Equation.DSMT4">
                  <p:embed/>
                </p:oleObj>
              </mc:Choice>
              <mc:Fallback>
                <p:oleObj name="Equation" r:id="rId6" imgW="2870200" imgH="9144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733425"/>
                        <a:ext cx="5976937" cy="190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" name="Object 1">
            <a:extLst>
              <a:ext uri="{FF2B5EF4-FFF2-40B4-BE49-F238E27FC236}">
                <a16:creationId xmlns:a16="http://schemas.microsoft.com/office/drawing/2014/main" id="{35BCBFE1-1C8B-9863-0EE9-903BB3C818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797425"/>
          <a:ext cx="61928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09900" imgH="457200" progId="Equation.DSMT4">
                  <p:embed/>
                </p:oleObj>
              </mc:Choice>
              <mc:Fallback>
                <p:oleObj name="Equation" r:id="rId8" imgW="30099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797425"/>
                        <a:ext cx="619283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" name="Object 2">
            <a:extLst>
              <a:ext uri="{FF2B5EF4-FFF2-40B4-BE49-F238E27FC236}">
                <a16:creationId xmlns:a16="http://schemas.microsoft.com/office/drawing/2014/main" id="{635B4FE5-F09C-90A4-B87B-2D49B37432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3365500"/>
          <a:ext cx="74882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46500" imgH="571500" progId="Equation.DSMT4">
                  <p:embed/>
                </p:oleObj>
              </mc:Choice>
              <mc:Fallback>
                <p:oleObj name="Equation" r:id="rId10" imgW="3746500" imgH="571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365500"/>
                        <a:ext cx="748823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4" name="Picture 4">
            <a:extLst>
              <a:ext uri="{FF2B5EF4-FFF2-40B4-BE49-F238E27FC236}">
                <a16:creationId xmlns:a16="http://schemas.microsoft.com/office/drawing/2014/main" id="{A8F345C0-248E-3F75-D243-A6FD66A189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88913"/>
            <a:ext cx="2122488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5" name="AutoShape 5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1A303866-8AB5-7FE8-BC93-D66BC9CBB2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6" name="AutoShape 6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26908B4E-CA06-3CF6-E063-786DD09335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7" name="AutoShape 7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6E8AA021-6126-58B2-A81F-8F847950D6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8" name="AutoShape 8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D9CFE1E1-F0F1-3B45-AACE-88CA3D2FD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5129" name="Object 9">
            <a:extLst>
              <a:ext uri="{FF2B5EF4-FFF2-40B4-BE49-F238E27FC236}">
                <a16:creationId xmlns:a16="http://schemas.microsoft.com/office/drawing/2014/main" id="{1333A176-7A3F-CE1A-DB6D-8FA7082D2E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7763" y="5864225"/>
          <a:ext cx="4618037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97100" imgH="431800" progId="Equation.DSMT4">
                  <p:embed/>
                </p:oleObj>
              </mc:Choice>
              <mc:Fallback>
                <p:oleObj name="Equation" r:id="rId13" imgW="21971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5864225"/>
                        <a:ext cx="4618037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51EE4908-9C1B-1702-3648-33899C86F5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AD138488-A3AA-4FC3-B8D7-8502676F307E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000"/>
          </a:p>
        </p:txBody>
      </p:sp>
      <p:sp>
        <p:nvSpPr>
          <p:cNvPr id="4098" name="Text Box 2">
            <a:extLst>
              <a:ext uri="{FF2B5EF4-FFF2-40B4-BE49-F238E27FC236}">
                <a16:creationId xmlns:a16="http://schemas.microsoft.com/office/drawing/2014/main" id="{B7655F82-E567-9A64-F5E8-E4A572A5FF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557338"/>
            <a:ext cx="4962525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  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0.019 9 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压力太低，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    真空状态难以维持；</a:t>
            </a:r>
          </a:p>
        </p:txBody>
      </p:sp>
      <p:graphicFrame>
        <p:nvGraphicFramePr>
          <p:cNvPr id="4099" name="Object 3">
            <a:extLst>
              <a:ext uri="{FF2B5EF4-FFF2-40B4-BE49-F238E27FC236}">
                <a16:creationId xmlns:a16="http://schemas.microsoft.com/office/drawing/2014/main" id="{D18A8BE6-EACB-80A9-1BB6-9413172946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309938"/>
          <a:ext cx="5976938" cy="183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600" imgH="889000" progId="Equation.DSMT4">
                  <p:embed/>
                </p:oleObj>
              </mc:Choice>
              <mc:Fallback>
                <p:oleObj name="Equation" r:id="rId2" imgW="2895600" imgH="889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309938"/>
                        <a:ext cx="5976938" cy="183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 Box 4">
            <a:extLst>
              <a:ext uri="{FF2B5EF4-FFF2-40B4-BE49-F238E27FC236}">
                <a16:creationId xmlns:a16="http://schemas.microsoft.com/office/drawing/2014/main" id="{3CD9DBD1-DFB2-773D-3329-20A886434B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911475"/>
            <a:ext cx="2813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循环气体体积比</a:t>
            </a:r>
          </a:p>
        </p:txBody>
      </p:sp>
      <p:sp>
        <p:nvSpPr>
          <p:cNvPr id="4101" name="Text Box 5">
            <a:extLst>
              <a:ext uri="{FF2B5EF4-FFF2-40B4-BE49-F238E27FC236}">
                <a16:creationId xmlns:a16="http://schemas.microsoft.com/office/drawing/2014/main" id="{31680FA3-322E-B61E-5429-4C5F67F26E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800" y="5156200"/>
            <a:ext cx="7900988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活塞从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sym typeface="Wingdings 3" panose="05040102010807070707" pitchFamily="18" charset="2"/>
              </a:rPr>
              <a:t>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  <a:sym typeface="Wingdings 3" panose="05040102010807070707" pitchFamily="18" charset="2"/>
              </a:rPr>
              <a:t>b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sym typeface="Wingdings 3" panose="05040102010807070707" pitchFamily="18" charset="2"/>
              </a:rPr>
              <a:t>移动距离太长，摩擦损耗太大，虽然每循环理论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  <a:sym typeface="Wingdings 3" panose="05040102010807070707" pitchFamily="18" charset="2"/>
              </a:rPr>
              <a:t>w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  <a:sym typeface="Wingdings 3" panose="05040102010807070707" pitchFamily="18" charset="2"/>
              </a:rPr>
              <a:t>net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sym typeface="Wingdings 3" panose="05040102010807070707" pitchFamily="18" charset="2"/>
              </a:rPr>
              <a:t>增大，但实际收效甚少。</a:t>
            </a:r>
            <a:endParaRPr kumimoji="1"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169" name="Rectangle 1025">
            <a:extLst>
              <a:ext uri="{FF2B5EF4-FFF2-40B4-BE49-F238E27FC236}">
                <a16:creationId xmlns:a16="http://schemas.microsoft.com/office/drawing/2014/main" id="{2A538F65-040F-56DD-95B6-4C0118B6A9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33375"/>
            <a:ext cx="324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从工程实用角度出发：</a:t>
            </a:r>
          </a:p>
        </p:txBody>
      </p:sp>
      <p:sp>
        <p:nvSpPr>
          <p:cNvPr id="7170" name="Rectangle 1026">
            <a:extLst>
              <a:ext uri="{FF2B5EF4-FFF2-40B4-BE49-F238E27FC236}">
                <a16:creationId xmlns:a16="http://schemas.microsoft.com/office/drawing/2014/main" id="{4EB9EE31-AB19-0626-CBEC-2DDB71320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981075"/>
            <a:ext cx="4219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87.9 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压力太高；</a:t>
            </a:r>
          </a:p>
        </p:txBody>
      </p:sp>
      <p:sp>
        <p:nvSpPr>
          <p:cNvPr id="7171" name="AutoShape 1027">
            <a:extLst>
              <a:ext uri="{FF2B5EF4-FFF2-40B4-BE49-F238E27FC236}">
                <a16:creationId xmlns:a16="http://schemas.microsoft.com/office/drawing/2014/main" id="{AB544BD4-B1BF-4C2B-FA19-11BCFA276EA0}"/>
              </a:ext>
            </a:extLst>
          </p:cNvPr>
          <p:cNvSpPr>
            <a:spLocks/>
          </p:cNvSpPr>
          <p:nvPr/>
        </p:nvSpPr>
        <p:spPr bwMode="auto">
          <a:xfrm>
            <a:off x="6877050" y="3668713"/>
            <a:ext cx="215900" cy="936625"/>
          </a:xfrm>
          <a:prstGeom prst="rightBrace">
            <a:avLst>
              <a:gd name="adj1" fmla="val 36152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kumimoji="1" lang="zh-CN" altLang="zh-CN" sz="240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2" name="Text Box 1028">
            <a:extLst>
              <a:ext uri="{FF2B5EF4-FFF2-40B4-BE49-F238E27FC236}">
                <a16:creationId xmlns:a16="http://schemas.microsoft.com/office/drawing/2014/main" id="{4898925F-9106-036F-F4DD-6083E4B75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3884613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体积变化太大</a:t>
            </a:r>
          </a:p>
        </p:txBody>
      </p:sp>
      <p:pic>
        <p:nvPicPr>
          <p:cNvPr id="7173" name="Picture 1029">
            <a:extLst>
              <a:ext uri="{FF2B5EF4-FFF2-40B4-BE49-F238E27FC236}">
                <a16:creationId xmlns:a16="http://schemas.microsoft.com/office/drawing/2014/main" id="{C359AB18-86CD-B25A-05BF-A7D34732E3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260350"/>
            <a:ext cx="2122487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2" name="AutoShape 1030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4AF8604E-00C4-D851-9693-5BE47A9BA5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7888" y="6524625"/>
            <a:ext cx="538162" cy="217488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3" name="AutoShape 1031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D6A07F46-A549-B030-53E2-89F1C74D36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3063" y="6524625"/>
            <a:ext cx="468312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176" name="Text Box 1032">
            <a:extLst>
              <a:ext uri="{FF2B5EF4-FFF2-40B4-BE49-F238E27FC236}">
                <a16:creationId xmlns:a16="http://schemas.microsoft.com/office/drawing/2014/main" id="{5B963D69-2940-4B24-B2F4-7334EC868E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3563" y="6143625"/>
            <a:ext cx="695325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ea typeface="楷体_GB2312" pitchFamily="49" charset="-122"/>
                <a:hlinkClick r:id="rId5" action="ppaction://hlinkpres?slideindex=24&amp;slidetitle=PowerPoint 演示文稿"/>
              </a:rPr>
              <a:t>返回</a:t>
            </a:r>
            <a:endParaRPr lang="zh-CN" altLang="en-US" sz="20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75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75"/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4100" grpId="0" build="p" autoUpdateAnimBg="0"/>
      <p:bldP spid="4101" grpId="0" build="p" autoUpdateAnimBg="0"/>
      <p:bldP spid="7169" grpId="0"/>
      <p:bldP spid="7170" grpId="0"/>
      <p:bldP spid="7171" grpId="0" animBg="1"/>
      <p:bldP spid="7172" grpId="0"/>
      <p:bldP spid="7176" grpId="0" animBg="1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181</TotalTime>
  <Words>162</Words>
  <Application>Microsoft Office PowerPoint</Application>
  <PresentationFormat>全屏显示(4:3)</PresentationFormat>
  <Paragraphs>31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12" baseType="lpstr">
      <vt:lpstr>Arial</vt:lpstr>
      <vt:lpstr>宋体</vt:lpstr>
      <vt:lpstr>Wingdings</vt:lpstr>
      <vt:lpstr>Times New Roman</vt:lpstr>
      <vt:lpstr>楷体_GB2312</vt:lpstr>
      <vt:lpstr>黑体</vt:lpstr>
      <vt:lpstr>Wingdings 3</vt:lpstr>
      <vt:lpstr>Watermark</vt:lpstr>
      <vt:lpstr>MathType 7.0 Equation</vt:lpstr>
      <vt:lpstr>PowerPoint 演示文稿</vt:lpstr>
      <vt:lpstr>PowerPoint 演示文稿</vt:lpstr>
      <vt:lpstr>PowerPoint 演示文稿</vt:lpstr>
    </vt:vector>
  </TitlesOfParts>
  <Company>s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ongli</dc:creator>
  <cp:lastModifiedBy>崇浩 唐</cp:lastModifiedBy>
  <cp:revision>23</cp:revision>
  <dcterms:created xsi:type="dcterms:W3CDTF">2000-08-14T08:40:56Z</dcterms:created>
  <dcterms:modified xsi:type="dcterms:W3CDTF">2025-08-22T07:47:12Z</dcterms:modified>
</cp:coreProperties>
</file>